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7C4A" w:rsidRDefault="00414A1B" w:rsidP="00367C4A">
      <w:pPr>
        <w:pStyle w:val="Defaul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Module </w:t>
      </w:r>
      <w:r w:rsidR="00264B3C">
        <w:rPr>
          <w:rFonts w:hint="eastAsia"/>
          <w:b/>
          <w:bCs/>
          <w:sz w:val="28"/>
          <w:szCs w:val="28"/>
        </w:rPr>
        <w:t>4</w:t>
      </w:r>
      <w:r w:rsidR="00367C4A">
        <w:rPr>
          <w:b/>
          <w:bCs/>
          <w:sz w:val="28"/>
          <w:szCs w:val="28"/>
        </w:rPr>
        <w:t xml:space="preserve"> Homework</w:t>
      </w:r>
    </w:p>
    <w:p w:rsidR="00367C4A" w:rsidRDefault="00367C4A" w:rsidP="00367C4A">
      <w:pPr>
        <w:pStyle w:val="Default"/>
        <w:jc w:val="center"/>
        <w:rPr>
          <w:bCs/>
        </w:rPr>
      </w:pPr>
      <w:r w:rsidRPr="00367C4A">
        <w:rPr>
          <w:bCs/>
        </w:rPr>
        <w:t>Chengbo Gu</w:t>
      </w:r>
    </w:p>
    <w:p w:rsidR="00427801" w:rsidRPr="00367C4A" w:rsidRDefault="00427801" w:rsidP="00367C4A">
      <w:pPr>
        <w:pStyle w:val="Default"/>
        <w:jc w:val="center"/>
        <w:rPr>
          <w:bCs/>
        </w:rPr>
      </w:pPr>
    </w:p>
    <w:p w:rsidR="00414A1B" w:rsidRPr="000A781C" w:rsidRDefault="00264B3C" w:rsidP="00414A1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1. (</w:t>
      </w:r>
      <w:r>
        <w:rPr>
          <w:rFonts w:ascii="Times New Roman" w:hAnsi="Times New Roman" w:cs="Times New Roman" w:hint="eastAsia"/>
          <w:b/>
          <w:bCs/>
          <w:kern w:val="0"/>
          <w:sz w:val="28"/>
          <w:szCs w:val="28"/>
        </w:rPr>
        <w:t>20</w:t>
      </w:r>
      <w:r w:rsidR="00414A1B" w:rsidRPr="000A781C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points)</w:t>
      </w:r>
    </w:p>
    <w:p w:rsidR="00E432C1" w:rsidRDefault="0090465F" w:rsidP="00E432C1">
      <w:pPr>
        <w:pStyle w:val="Default"/>
        <w:rPr>
          <w:sz w:val="28"/>
          <w:szCs w:val="28"/>
        </w:rPr>
      </w:pPr>
      <w:r w:rsidRPr="0090465F">
        <w:rPr>
          <w:position w:val="-12"/>
          <w:sz w:val="20"/>
          <w:szCs w:val="20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18.1pt" o:ole="">
            <v:imagedata r:id="rId5" o:title=""/>
          </v:shape>
          <o:OLEObject Type="Embed" ProgID="Equation.DSMT4" ShapeID="_x0000_i1025" DrawAspect="Content" ObjectID="_1547643366" r:id="rId6"/>
        </w:object>
      </w:r>
      <w:r w:rsidR="00E432C1" w:rsidRPr="00E432C1">
        <w:rPr>
          <w:sz w:val="28"/>
          <w:szCs w:val="28"/>
        </w:rPr>
        <w:t xml:space="preserve">are independent random samples from a distribution with mean 5 and standard deviation 3. Complete the following: </w:t>
      </w:r>
    </w:p>
    <w:p w:rsidR="00E432C1" w:rsidRDefault="00E432C1" w:rsidP="00E432C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(a) </w:t>
      </w:r>
      <w:r w:rsidR="00F40AE8">
        <w:rPr>
          <w:rFonts w:ascii="Times New Roman" w:hAnsi="Times New Roman" w:cs="Times New Roman"/>
          <w:kern w:val="0"/>
          <w:sz w:val="28"/>
          <w:szCs w:val="28"/>
        </w:rPr>
        <w:t>For the sample mean</w:t>
      </w:r>
      <w:r w:rsidRPr="00E432C1">
        <w:rPr>
          <w:rFonts w:ascii="Times New Roman" w:hAnsi="Times New Roman" w:cs="Times New Roman"/>
          <w:kern w:val="0"/>
          <w:position w:val="-28"/>
          <w:sz w:val="28"/>
          <w:szCs w:val="28"/>
        </w:rPr>
        <w:object w:dxaOrig="1240" w:dyaOrig="680">
          <v:shape id="_x0000_i1026" type="#_x0000_t75" style="width:61.8pt;height:33.9pt" o:ole="">
            <v:imagedata r:id="rId7" o:title=""/>
          </v:shape>
          <o:OLEObject Type="Embed" ProgID="Equation.DSMT4" ShapeID="_x0000_i1026" DrawAspect="Content" ObjectID="_1547643367" r:id="rId8"/>
        </w:object>
      </w:r>
      <w:r w:rsidR="00F40AE8">
        <w:rPr>
          <w:rFonts w:ascii="Times New Roman" w:hAnsi="Times New Roman" w:cs="Times New Roman"/>
          <w:kern w:val="0"/>
          <w:sz w:val="28"/>
          <w:szCs w:val="28"/>
        </w:rPr>
        <w:t xml:space="preserve">, find its mean </w:t>
      </w:r>
      <w:r w:rsidR="00F40AE8" w:rsidRPr="00F40AE8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620" w:dyaOrig="360">
          <v:shape id="_x0000_i1027" type="#_x0000_t75" style="width:31.1pt;height:18.1pt" o:ole="">
            <v:imagedata r:id="rId9" o:title=""/>
          </v:shape>
          <o:OLEObject Type="Embed" ProgID="Equation.DSMT4" ShapeID="_x0000_i1027" DrawAspect="Content" ObjectID="_1547643368" r:id="rId1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8"/>
          <w:szCs w:val="28"/>
        </w:rPr>
        <w:t>and standard</w:t>
      </w:r>
      <w:r w:rsidR="00387C3E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r w:rsidR="00F40AE8">
        <w:rPr>
          <w:rFonts w:ascii="Times New Roman" w:hAnsi="Times New Roman" w:cs="Times New Roman"/>
          <w:kern w:val="0"/>
          <w:sz w:val="28"/>
          <w:szCs w:val="28"/>
        </w:rPr>
        <w:t xml:space="preserve">deviation </w:t>
      </w:r>
      <w:r w:rsidR="00F40AE8" w:rsidRPr="00F40AE8">
        <w:rPr>
          <w:rFonts w:ascii="Times New Roman" w:hAnsi="Times New Roman" w:cs="Times New Roman"/>
          <w:i/>
          <w:iCs/>
          <w:kern w:val="0"/>
          <w:position w:val="-10"/>
          <w:sz w:val="24"/>
          <w:szCs w:val="24"/>
        </w:rPr>
        <w:object w:dxaOrig="700" w:dyaOrig="360">
          <v:shape id="_x0000_i1028" type="#_x0000_t75" style="width:34.85pt;height:18.1pt" o:ole="">
            <v:imagedata r:id="rId11" o:title=""/>
          </v:shape>
          <o:OLEObject Type="Embed" ProgID="Equation.DSMT4" ShapeID="_x0000_i1028" DrawAspect="Content" ObjectID="_1547643369" r:id="rId1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.</w:t>
      </w:r>
    </w:p>
    <w:p w:rsidR="00BA3531" w:rsidRDefault="00BA3531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BA3531">
        <w:rPr>
          <w:rFonts w:ascii="Times New Roman" w:hAnsi="Times New Roman" w:cs="Times New Roman"/>
          <w:b/>
          <w:bCs/>
          <w:kern w:val="0"/>
          <w:position w:val="-28"/>
          <w:sz w:val="28"/>
          <w:szCs w:val="28"/>
        </w:rPr>
        <w:object w:dxaOrig="3080" w:dyaOrig="680">
          <v:shape id="_x0000_i1029" type="#_x0000_t75" style="width:154.2pt;height:33.9pt" o:ole="">
            <v:imagedata r:id="rId13" o:title=""/>
          </v:shape>
          <o:OLEObject Type="Embed" ProgID="Equation.DSMT4" ShapeID="_x0000_i1029" DrawAspect="Content" ObjectID="_1547643370" r:id="rId14"/>
        </w:object>
      </w:r>
    </w:p>
    <w:p w:rsidR="00A70A12" w:rsidRDefault="00A70A12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A70A12">
        <w:rPr>
          <w:rFonts w:ascii="Times New Roman" w:hAnsi="Times New Roman" w:cs="Times New Roman"/>
          <w:b/>
          <w:bCs/>
          <w:kern w:val="0"/>
          <w:position w:val="-28"/>
          <w:sz w:val="28"/>
          <w:szCs w:val="28"/>
        </w:rPr>
        <w:object w:dxaOrig="4120" w:dyaOrig="740">
          <v:shape id="_x0000_i1030" type="#_x0000_t75" style="width:205.8pt;height:37.15pt" o:ole="">
            <v:imagedata r:id="rId15" o:title=""/>
          </v:shape>
          <o:OLEObject Type="Embed" ProgID="Equation.DSMT4" ShapeID="_x0000_i1030" DrawAspect="Content" ObjectID="_1547643371" r:id="rId16"/>
        </w:object>
      </w:r>
    </w:p>
    <w:p w:rsidR="00FE6924" w:rsidRDefault="00FE6924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 w:rsidRPr="00FE6924">
        <w:rPr>
          <w:rFonts w:ascii="Times New Roman" w:hAnsi="Times New Roman" w:cs="Times New Roman"/>
          <w:b/>
          <w:bCs/>
          <w:kern w:val="0"/>
          <w:position w:val="-26"/>
          <w:sz w:val="28"/>
          <w:szCs w:val="28"/>
        </w:rPr>
        <w:object w:dxaOrig="4000" w:dyaOrig="700">
          <v:shape id="_x0000_i1031" type="#_x0000_t75" style="width:200.2pt;height:34.85pt" o:ole="">
            <v:imagedata r:id="rId17" o:title=""/>
          </v:shape>
          <o:OLEObject Type="Embed" ProgID="Equation.DSMT4" ShapeID="_x0000_i1031" DrawAspect="Content" ObjectID="_1547643372" r:id="rId18"/>
        </w:object>
      </w:r>
    </w:p>
    <w:p w:rsidR="00412E44" w:rsidRDefault="00412E44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21C30" w:rsidRPr="001C2CA3" w:rsidRDefault="00E432C1" w:rsidP="001C2CA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(b) </w:t>
      </w:r>
      <w:r w:rsidR="002D4CDF">
        <w:rPr>
          <w:rFonts w:ascii="Times New Roman" w:hAnsi="Times New Roman" w:cs="Times New Roman"/>
          <w:kern w:val="0"/>
          <w:sz w:val="28"/>
          <w:szCs w:val="28"/>
        </w:rPr>
        <w:t xml:space="preserve">Can you find the </w:t>
      </w:r>
      <w:r w:rsidR="002D4CDF" w:rsidRPr="002D4CDF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480" w:dyaOrig="360">
          <v:shape id="_x0000_i1032" type="#_x0000_t75" style="width:73.85pt;height:18.1pt" o:ole="">
            <v:imagedata r:id="rId19" o:title=""/>
          </v:shape>
          <o:OLEObject Type="Embed" ProgID="Equation.DSMT4" ShapeID="_x0000_i1032" DrawAspect="Content" ObjectID="_1547643373" r:id="rId20"/>
        </w:object>
      </w:r>
      <w:r w:rsidR="002D4CDF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r>
        <w:rPr>
          <w:rFonts w:ascii="Times New Roman" w:hAnsi="Times New Roman" w:cs="Times New Roman"/>
          <w:kern w:val="0"/>
          <w:sz w:val="28"/>
          <w:szCs w:val="28"/>
        </w:rPr>
        <w:t>appr</w:t>
      </w:r>
      <w:r w:rsidR="001C2CA3">
        <w:rPr>
          <w:rFonts w:ascii="Times New Roman" w:hAnsi="Times New Roman" w:cs="Times New Roman"/>
          <w:kern w:val="0"/>
          <w:sz w:val="28"/>
          <w:szCs w:val="28"/>
        </w:rPr>
        <w:t>oximately</w:t>
      </w:r>
      <w:r w:rsidR="00E83E1B">
        <w:rPr>
          <w:rFonts w:ascii="Times New Roman" w:hAnsi="Times New Roman" w:cs="Times New Roman"/>
          <w:kern w:val="0"/>
          <w:sz w:val="28"/>
          <w:szCs w:val="28"/>
        </w:rPr>
        <w:t xml:space="preserve"> using CLT</w:t>
      </w:r>
      <w:r w:rsidR="001C2CA3">
        <w:rPr>
          <w:rFonts w:ascii="Times New Roman" w:hAnsi="Times New Roman" w:cs="Times New Roman"/>
          <w:kern w:val="0"/>
          <w:sz w:val="28"/>
          <w:szCs w:val="28"/>
        </w:rPr>
        <w:t xml:space="preserve">? If yes, what is your 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estimate for </w:t>
      </w:r>
      <w:r w:rsidR="002771A7" w:rsidRPr="002771A7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480" w:dyaOrig="360">
          <v:shape id="_x0000_i1033" type="#_x0000_t75" style="width:73.85pt;height:18.1pt" o:ole="">
            <v:imagedata r:id="rId21" o:title=""/>
          </v:shape>
          <o:OLEObject Type="Embed" ProgID="Equation.DSMT4" ShapeID="_x0000_i1033" DrawAspect="Content" ObjectID="_1547643374" r:id="rId22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>? If no, why not?</w:t>
      </w:r>
    </w:p>
    <w:p w:rsidR="00505C64" w:rsidRDefault="00505C64" w:rsidP="00E432C1">
      <w:pPr>
        <w:pStyle w:val="Default"/>
        <w:rPr>
          <w:sz w:val="20"/>
          <w:szCs w:val="20"/>
        </w:rPr>
      </w:pPr>
    </w:p>
    <w:p w:rsidR="001125E8" w:rsidRPr="00A35899" w:rsidRDefault="001125E8" w:rsidP="00E432C1">
      <w:pPr>
        <w:pStyle w:val="Default"/>
        <w:rPr>
          <w:color w:val="FF0000"/>
          <w:sz w:val="20"/>
          <w:szCs w:val="20"/>
        </w:rPr>
      </w:pPr>
      <w:r w:rsidRPr="00A35899">
        <w:rPr>
          <w:color w:val="FF0000"/>
          <w:sz w:val="20"/>
          <w:szCs w:val="20"/>
        </w:rPr>
        <w:t>No, we can’t</w:t>
      </w:r>
    </w:p>
    <w:p w:rsidR="000D3C3C" w:rsidRDefault="000D3C3C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395800" w:rsidRDefault="00395800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D34FB" w:rsidRPr="00CD34FB" w:rsidRDefault="008C1718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2. (</w:t>
      </w:r>
      <w:r>
        <w:rPr>
          <w:rFonts w:ascii="Times New Roman" w:hAnsi="Times New Roman" w:cs="Times New Roman" w:hint="eastAsia"/>
          <w:b/>
          <w:bCs/>
          <w:kern w:val="0"/>
          <w:sz w:val="28"/>
          <w:szCs w:val="28"/>
        </w:rPr>
        <w:t>2</w:t>
      </w:r>
      <w:r w:rsidR="00CD34FB" w:rsidRPr="00CD34FB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6971D6" w:rsidRDefault="00B76791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B76791">
        <w:rPr>
          <w:rFonts w:ascii="Times New Roman" w:hAnsi="Times New Roman" w:cs="Times New Roman"/>
          <w:sz w:val="28"/>
          <w:szCs w:val="28"/>
        </w:rPr>
        <w:t>Suppose that for certain microRNA of size 20 the probability of a purine is binomially distributed with probability 0.7. Say there are 100 such microRNAs, each independent of the other. Let Y denote the average number of purine in these microRNAs. Find the probability that Y is great than 15. Please give a theoretical calculation, do NOT use Monte Carlo simulation to approximate. Show all the steps and formulas in your calculation.</w:t>
      </w:r>
    </w:p>
    <w:p w:rsidR="00DE636C" w:rsidRDefault="00DE636C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</w:p>
    <w:p w:rsidR="00DE636C" w:rsidRPr="0038346D" w:rsidRDefault="00DE636C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Let </w:t>
      </w:r>
      <w:r w:rsidRPr="0038346D">
        <w:rPr>
          <w:rFonts w:ascii="Times New Roman" w:hAnsi="Times New Roman" w:cs="Times New Roman"/>
          <w:kern w:val="0"/>
          <w:position w:val="-4"/>
          <w:sz w:val="20"/>
          <w:szCs w:val="20"/>
          <w:highlight w:val="yellow"/>
        </w:rPr>
        <w:object w:dxaOrig="279" w:dyaOrig="260">
          <v:shape id="_x0000_i1034" type="#_x0000_t75" style="width:13.95pt;height:13pt" o:ole="">
            <v:imagedata r:id="rId23" o:title=""/>
          </v:shape>
          <o:OLEObject Type="Embed" ProgID="Equation.DSMT4" ShapeID="_x0000_i1034" DrawAspect="Content" ObjectID="_1547643375" r:id="rId24"/>
        </w:object>
      </w: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 denote the number of purine in the 20 microRNAs.</w:t>
      </w:r>
    </w:p>
    <w:p w:rsidR="00DE636C" w:rsidRPr="0038346D" w:rsidRDefault="00A84968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Then we have </w:t>
      </w:r>
      <w:r w:rsidRPr="0038346D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2079" w:dyaOrig="320">
          <v:shape id="_x0000_i1035" type="#_x0000_t75" style="width:104.05pt;height:15.8pt" o:ole="">
            <v:imagedata r:id="rId25" o:title=""/>
          </v:shape>
          <o:OLEObject Type="Embed" ProgID="Equation.DSMT4" ShapeID="_x0000_i1035" DrawAspect="Content" ObjectID="_1547643376" r:id="rId26"/>
        </w:object>
      </w:r>
      <w:r w:rsidR="00B030C6"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>.</w:t>
      </w:r>
    </w:p>
    <w:p w:rsidR="00B030C6" w:rsidRPr="0038346D" w:rsidRDefault="00B030C6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>Thus,</w:t>
      </w:r>
    </w:p>
    <w:p w:rsidR="00B030C6" w:rsidRPr="0038346D" w:rsidRDefault="00B030C6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2740" w:dyaOrig="320">
          <v:shape id="_x0000_i1036" type="#_x0000_t75" style="width:137.05pt;height:15.8pt" o:ole="">
            <v:imagedata r:id="rId27" o:title=""/>
          </v:shape>
          <o:OLEObject Type="Embed" ProgID="Equation.DSMT4" ShapeID="_x0000_i1036" DrawAspect="Content" ObjectID="_1547643377" r:id="rId28"/>
        </w:object>
      </w:r>
    </w:p>
    <w:p w:rsidR="00720852" w:rsidRPr="0038346D" w:rsidRDefault="00720852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4280" w:dyaOrig="320">
          <v:shape id="_x0000_i1037" type="#_x0000_t75" style="width:214.15pt;height:15.8pt" o:ole="">
            <v:imagedata r:id="rId29" o:title=""/>
          </v:shape>
          <o:OLEObject Type="Embed" ProgID="Equation.DSMT4" ShapeID="_x0000_i1037" DrawAspect="Content" ObjectID="_1547643378" r:id="rId30"/>
        </w:object>
      </w:r>
    </w:p>
    <w:p w:rsidR="0079499B" w:rsidRPr="0038346D" w:rsidRDefault="0079499B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</w:p>
    <w:p w:rsidR="0079499B" w:rsidRPr="0038346D" w:rsidRDefault="0079499B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38346D">
        <w:rPr>
          <w:rFonts w:ascii="Times New Roman" w:hAnsi="Times New Roman" w:cs="Times New Roman" w:hint="eastAsia"/>
          <w:kern w:val="0"/>
          <w:sz w:val="20"/>
          <w:szCs w:val="20"/>
          <w:highlight w:val="yellow"/>
        </w:rPr>
        <w:t>According to CLT</w:t>
      </w: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 xml:space="preserve">, </w:t>
      </w:r>
      <w:r w:rsidRPr="0038346D">
        <w:rPr>
          <w:rFonts w:ascii="Times New Roman" w:hAnsi="Times New Roman" w:cs="Times New Roman"/>
          <w:kern w:val="0"/>
          <w:position w:val="-14"/>
          <w:sz w:val="20"/>
          <w:szCs w:val="20"/>
          <w:highlight w:val="yellow"/>
        </w:rPr>
        <w:object w:dxaOrig="4140" w:dyaOrig="400">
          <v:shape id="_x0000_i1038" type="#_x0000_t75" style="width:207.15pt;height:19.95pt" o:ole="">
            <v:imagedata r:id="rId31" o:title=""/>
          </v:shape>
          <o:OLEObject Type="Embed" ProgID="Equation.DSMT4" ShapeID="_x0000_i1038" DrawAspect="Content" ObjectID="_1547643379" r:id="rId32"/>
        </w:object>
      </w:r>
    </w:p>
    <w:p w:rsidR="00180F5C" w:rsidRDefault="00180F5C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38346D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8440" w:dyaOrig="360">
          <v:shape id="_x0000_i1039" type="#_x0000_t75" style="width:421.8pt;height:18.1pt" o:ole="">
            <v:imagedata r:id="rId33" o:title=""/>
          </v:shape>
          <o:OLEObject Type="Embed" ProgID="Equation.DSMT4" ShapeID="_x0000_i1039" DrawAspect="Content" ObjectID="_1547643380" r:id="rId34"/>
        </w:object>
      </w:r>
    </w:p>
    <w:p w:rsidR="00180F5C" w:rsidRPr="00DE636C" w:rsidRDefault="00180F5C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</w:p>
    <w:p w:rsidR="0038346D" w:rsidRDefault="0038346D" w:rsidP="003834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meanX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0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7</w:t>
      </w:r>
    </w:p>
    <w:p w:rsidR="0038346D" w:rsidRDefault="0038346D" w:rsidP="003834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VarX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0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7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3</w:t>
      </w:r>
    </w:p>
    <w:p w:rsidR="006971D6" w:rsidRDefault="0038346D" w:rsidP="0038346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pnorm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mean=meanX, sd=sqrt(VarX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38346D" w:rsidRDefault="0038346D" w:rsidP="0038346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  <w:r w:rsidRPr="0038346D">
        <w:rPr>
          <w:rFonts w:ascii="Times New Roman" w:hAnsi="Times New Roman" w:cs="Times New Roman"/>
          <w:kern w:val="0"/>
          <w:sz w:val="20"/>
          <w:szCs w:val="20"/>
          <w:highlight w:val="yellow"/>
        </w:rPr>
        <w:t>[1] 5.317746e-07</w:t>
      </w:r>
    </w:p>
    <w:p w:rsidR="00735B6D" w:rsidRDefault="00735B6D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271A94" w:rsidRPr="00271A94" w:rsidRDefault="00EB65E1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3. (20</w:t>
      </w:r>
      <w:bookmarkStart w:id="0" w:name="_GoBack"/>
      <w:bookmarkEnd w:id="0"/>
      <w:r w:rsidR="00271A94" w:rsidRPr="00271A94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points)</w:t>
      </w:r>
    </w:p>
    <w:p w:rsidR="00395800" w:rsidRDefault="00122D90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color w:val="000000"/>
          <w:kern w:val="0"/>
          <w:sz w:val="20"/>
          <w:szCs w:val="20"/>
        </w:rPr>
        <w:t>monte carlo</w:t>
      </w:r>
    </w:p>
    <w:p w:rsidR="006971D6" w:rsidRDefault="006971D6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6971D6" w:rsidRDefault="006971D6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FE3766" w:rsidRPr="00FE3766" w:rsidRDefault="002554D1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4. (2</w:t>
      </w:r>
      <w:r w:rsidR="00FE3766" w:rsidRPr="00FE3766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8D2EFB" w:rsidRDefault="002554D1" w:rsidP="002554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>Assume there are thre</w:t>
      </w:r>
      <w:r w:rsidR="006A3CF9">
        <w:rPr>
          <w:rFonts w:ascii="Times New Roman" w:hAnsi="Times New Roman" w:cs="Times New Roman"/>
          <w:color w:val="000000"/>
          <w:kern w:val="0"/>
          <w:sz w:val="28"/>
          <w:szCs w:val="28"/>
        </w:rPr>
        <w:t>e independent random variables</w:t>
      </w:r>
      <w:r w:rsidRPr="002554D1">
        <w:rPr>
          <w:rFonts w:ascii="Times New Roman" w:hAnsi="Times New Roman" w:cs="Times New Roman"/>
          <w:color w:val="000000"/>
          <w:kern w:val="0"/>
          <w:position w:val="-12"/>
          <w:sz w:val="28"/>
          <w:szCs w:val="28"/>
        </w:rPr>
        <w:object w:dxaOrig="1960" w:dyaOrig="360">
          <v:shape id="_x0000_i1040" type="#_x0000_t75" style="width:98pt;height:18.1pt" o:ole="">
            <v:imagedata r:id="rId35" o:title=""/>
          </v:shape>
          <o:OLEObject Type="Embed" ProgID="Equation.DSMT4" ShapeID="_x0000_i1040" DrawAspect="Content" ObjectID="_1547643381" r:id="rId36"/>
        </w:object>
      </w:r>
      <w:r w:rsidR="006A3CF9">
        <w:rPr>
          <w:rFonts w:ascii="Times New Roman" w:hAnsi="Times New Roman" w:cs="Times New Roman"/>
          <w:color w:val="000000"/>
          <w:kern w:val="0"/>
          <w:sz w:val="28"/>
          <w:szCs w:val="28"/>
        </w:rPr>
        <w:t>,</w:t>
      </w:r>
      <w:r w:rsidR="006A3CF9" w:rsidRPr="006A3CF9">
        <w:rPr>
          <w:rFonts w:ascii="Times New Roman" w:hAnsi="Times New Roman" w:cs="Times New Roman"/>
          <w:color w:val="000000"/>
          <w:kern w:val="0"/>
          <w:position w:val="-12"/>
          <w:sz w:val="28"/>
          <w:szCs w:val="28"/>
        </w:rPr>
        <w:object w:dxaOrig="2620" w:dyaOrig="360">
          <v:shape id="_x0000_i1041" type="#_x0000_t75" style="width:131pt;height:18.1pt" o:ole="">
            <v:imagedata r:id="rId37" o:title=""/>
          </v:shape>
          <o:OLEObject Type="Embed" ProgID="Equation.DSMT4" ShapeID="_x0000_i1041" DrawAspect="Content" ObjectID="_1547643382" r:id="rId38"/>
        </w:object>
      </w:r>
      <w:r w:rsidR="006A3CF9">
        <w:rPr>
          <w:rFonts w:ascii="Times New Roman" w:hAnsi="Times New Roman" w:cs="Times New Roman"/>
          <w:color w:val="000000"/>
          <w:kern w:val="0"/>
          <w:sz w:val="28"/>
          <w:szCs w:val="28"/>
        </w:rPr>
        <w:t>,</w:t>
      </w:r>
      <w:r w:rsidR="006A3CF9" w:rsidRPr="006A3CF9">
        <w:rPr>
          <w:rFonts w:ascii="Times New Roman" w:hAnsi="Times New Roman" w:cs="Times New Roman"/>
          <w:color w:val="000000"/>
          <w:kern w:val="0"/>
          <w:position w:val="-12"/>
          <w:sz w:val="28"/>
          <w:szCs w:val="28"/>
        </w:rPr>
        <w:object w:dxaOrig="2020" w:dyaOrig="360">
          <v:shape id="_x0000_i1042" type="#_x0000_t75" style="width:100.8pt;height:18.1pt" o:ole="">
            <v:imagedata r:id="rId39" o:title=""/>
          </v:shape>
          <o:OLEObject Type="Embed" ProgID="Equation.DSMT4" ShapeID="_x0000_i1042" DrawAspect="Content" ObjectID="_1547643383" r:id="rId40"/>
        </w:object>
      </w:r>
      <w:r w:rsidR="006A3CF9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>with m=3 degrees</w:t>
      </w:r>
      <w:r w:rsidR="008D2EFB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of freedom.</w:t>
      </w:r>
    </w:p>
    <w:p w:rsidR="002554D1" w:rsidRPr="002554D1" w:rsidRDefault="002554D1" w:rsidP="002554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>De</w:t>
      </w:r>
      <w:r w:rsidR="00C162E4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fine a new random variable Y as </w:t>
      </w:r>
      <w:r w:rsidR="00C162E4" w:rsidRPr="00C162E4">
        <w:rPr>
          <w:rFonts w:ascii="Times New Roman" w:hAnsi="Times New Roman" w:cs="Times New Roman"/>
          <w:color w:val="000000"/>
          <w:kern w:val="0"/>
          <w:position w:val="-14"/>
          <w:sz w:val="28"/>
          <w:szCs w:val="28"/>
        </w:rPr>
        <w:object w:dxaOrig="2040" w:dyaOrig="420">
          <v:shape id="_x0000_i1043" type="#_x0000_t75" style="width:102.2pt;height:20.9pt" o:ole="">
            <v:imagedata r:id="rId41" o:title=""/>
          </v:shape>
          <o:OLEObject Type="Embed" ProgID="Equation.DSMT4" ShapeID="_x0000_i1043" DrawAspect="Content" ObjectID="_1547643384" r:id="rId42"/>
        </w:object>
      </w: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. </w:t>
      </w: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 </w:t>
      </w:r>
      <w:r w:rsidRPr="002554D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 </w:t>
      </w:r>
    </w:p>
    <w:p w:rsidR="000D50EB" w:rsidRPr="00981385" w:rsidRDefault="00981385" w:rsidP="002554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0"/>
          <w:szCs w:val="20"/>
          <w:highlight w:val="yellow"/>
        </w:rPr>
      </w:pPr>
      <w:r w:rsidRPr="00981385">
        <w:rPr>
          <w:rFonts w:ascii="Times New Roman" w:hAnsi="Times New Roman" w:cs="Times New Roman"/>
          <w:sz w:val="28"/>
          <w:szCs w:val="28"/>
        </w:rPr>
        <w:t>Use Monte Carlo simulation to find the mean of Y. Submit your R script for the Monte Carlo simulation, and a brief summary of the actual simulation results.</w:t>
      </w:r>
    </w:p>
    <w:p w:rsidR="006971D6" w:rsidRDefault="006971D6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297376" w:rsidRDefault="002973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1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chisq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97376" w:rsidRDefault="002973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2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gamma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97376" w:rsidRDefault="002973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3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t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3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97376" w:rsidRDefault="002973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y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sqrt(x1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2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4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x3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^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6971D6" w:rsidRDefault="00297376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rint(mean(y))</w:t>
      </w:r>
    </w:p>
    <w:p w:rsidR="00561C5C" w:rsidRDefault="00561C5C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61C5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3.5784</w:t>
      </w:r>
    </w:p>
    <w:p w:rsidR="00105410" w:rsidRDefault="00105410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105410" w:rsidRPr="00105410" w:rsidRDefault="00105410" w:rsidP="00297376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FF0000"/>
          <w:kern w:val="0"/>
          <w:sz w:val="20"/>
          <w:szCs w:val="20"/>
        </w:rPr>
      </w:pPr>
      <w:r w:rsidRPr="00105410">
        <w:rPr>
          <w:rFonts w:ascii="Courier New" w:hAnsi="Courier New" w:cs="Courier New"/>
          <w:color w:val="FF0000"/>
          <w:kern w:val="0"/>
          <w:sz w:val="20"/>
          <w:szCs w:val="20"/>
        </w:rPr>
        <w:t>Summary</w:t>
      </w:r>
    </w:p>
    <w:p w:rsidR="00561C5C" w:rsidRDefault="00561C5C" w:rsidP="0029737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0D50EB" w:rsidRPr="00FE3766" w:rsidRDefault="000D50EB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5. (2</w:t>
      </w:r>
      <w:r w:rsidRPr="00FE3766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0D0A34" w:rsidRDefault="00CD4376" w:rsidP="0028219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CD4376">
        <w:rPr>
          <w:rFonts w:ascii="Times New Roman" w:hAnsi="Times New Roman" w:cs="Times New Roman"/>
          <w:sz w:val="28"/>
          <w:szCs w:val="28"/>
        </w:rPr>
        <w:t xml:space="preserve">Complete exercise 10 in Chapter 3 of </w:t>
      </w:r>
      <w:r w:rsidRPr="00CD4376">
        <w:rPr>
          <w:rFonts w:ascii="Times New Roman" w:hAnsi="Times New Roman" w:cs="Times New Roman"/>
          <w:i/>
          <w:iCs/>
          <w:sz w:val="28"/>
          <w:szCs w:val="28"/>
        </w:rPr>
        <w:t xml:space="preserve">Applied Statistics for Bioinformatics using R </w:t>
      </w:r>
      <w:r w:rsidRPr="00CD4376">
        <w:rPr>
          <w:rFonts w:ascii="Times New Roman" w:hAnsi="Times New Roman" w:cs="Times New Roman"/>
          <w:sz w:val="28"/>
          <w:szCs w:val="28"/>
        </w:rPr>
        <w:t>(page 45-46). Submit the plot, and a brief explanation of your observation.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000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n) {sqrt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log(n))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(log(log(n))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log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4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pi)) 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log(n)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^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}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n) {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log(n)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^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}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n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(n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n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b(n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res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ep(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NA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n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(i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i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: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n){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res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i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(max(rnorm(n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an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bn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}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density(res), ylim=c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 xlab=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range of X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main=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Extreme Value investigation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 </w:t>
      </w:r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r>
        <w:rPr>
          <w:rFonts w:ascii="Courier New" w:hAnsi="Courier New" w:cs="Courier New"/>
          <w:b/>
          <w:bCs/>
          <w:color w:val="7F005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(x) {exp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)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exp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exp(</w:t>
      </w:r>
      <w:r>
        <w:rPr>
          <w:rFonts w:ascii="Courier New" w:hAnsi="Courier New" w:cs="Courier New"/>
          <w:color w:val="9F3F7F"/>
          <w:kern w:val="0"/>
          <w:sz w:val="20"/>
          <w:szCs w:val="20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))}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urve(f, range(density(res)</w:t>
      </w:r>
      <w:r>
        <w:rPr>
          <w:rFonts w:ascii="Courier New" w:hAnsi="Courier New" w:cs="Courier New"/>
          <w:color w:val="3F5F5F"/>
          <w:kern w:val="0"/>
          <w:sz w:val="20"/>
          <w:szCs w:val="20"/>
        </w:rPr>
        <w:t>$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x), add=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TRU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col =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blue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urve(dnorm, add=</w:t>
      </w:r>
      <w:r>
        <w:rPr>
          <w:rFonts w:ascii="Courier New" w:hAnsi="Courier New" w:cs="Courier New"/>
          <w:color w:val="7F007F"/>
          <w:kern w:val="0"/>
          <w:sz w:val="20"/>
          <w:szCs w:val="20"/>
        </w:rPr>
        <w:t>TRU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col =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red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2269A0" w:rsidRDefault="002269A0" w:rsidP="002269A0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1.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00007F"/>
          <w:kern w:val="0"/>
          <w:sz w:val="20"/>
          <w:szCs w:val="20"/>
        </w:rPr>
        <w:t>0.5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c(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generated extreme data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extreme value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normal distribution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), lty = 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solid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 col = c(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black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blue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3F3FAF"/>
          <w:kern w:val="0"/>
          <w:sz w:val="20"/>
          <w:szCs w:val="20"/>
        </w:rPr>
        <w:t>"red"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)</w:t>
      </w:r>
    </w:p>
    <w:p w:rsidR="00A16DD3" w:rsidRPr="00A16DD3" w:rsidRDefault="00AF07C6" w:rsidP="00282198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966758" cy="3960000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treme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6758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6DD3" w:rsidRPr="00A16DD3" w:rsidRDefault="00A16DD3" w:rsidP="00A16DD3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16DD3">
        <w:rPr>
          <w:rFonts w:ascii="Courier New" w:hAnsi="Courier New" w:cs="Courier New"/>
          <w:kern w:val="0"/>
          <w:sz w:val="20"/>
          <w:szCs w:val="20"/>
        </w:rPr>
        <w:t xml:space="preserve">The extreme value fits to the density of generated extreme data much better than </w:t>
      </w:r>
    </w:p>
    <w:p w:rsidR="00A16DD3" w:rsidRPr="00A16DD3" w:rsidRDefault="00A16DD3" w:rsidP="00A16DD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A16DD3">
        <w:rPr>
          <w:rFonts w:ascii="Courier New" w:hAnsi="Courier New" w:cs="Courier New"/>
          <w:kern w:val="0"/>
          <w:sz w:val="20"/>
          <w:szCs w:val="20"/>
        </w:rPr>
        <w:lastRenderedPageBreak/>
        <w:t>the red line</w:t>
      </w:r>
      <w:r w:rsidRPr="00A16DD3">
        <w:rPr>
          <w:rFonts w:ascii="Courier New" w:hAnsi="Courier New" w:cs="Courier New"/>
          <w:kern w:val="0"/>
          <w:sz w:val="20"/>
          <w:szCs w:val="20"/>
        </w:rPr>
        <w:t>.</w:t>
      </w:r>
    </w:p>
    <w:sectPr w:rsidR="00A16DD3" w:rsidRPr="00A16DD3" w:rsidSect="00395800">
      <w:pgSz w:w="12240" w:h="16340"/>
      <w:pgMar w:top="720" w:right="720" w:bottom="720" w:left="720" w:header="720" w:footer="720" w:gutter="0"/>
      <w:cols w:space="720"/>
      <w:noEndnote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2AC0"/>
    <w:rsid w:val="000266CA"/>
    <w:rsid w:val="00082BFC"/>
    <w:rsid w:val="000858E2"/>
    <w:rsid w:val="00094367"/>
    <w:rsid w:val="000A781C"/>
    <w:rsid w:val="000B5ADF"/>
    <w:rsid w:val="000D0A34"/>
    <w:rsid w:val="000D3C3C"/>
    <w:rsid w:val="000D50EB"/>
    <w:rsid w:val="00103369"/>
    <w:rsid w:val="00105410"/>
    <w:rsid w:val="001125E8"/>
    <w:rsid w:val="00122D90"/>
    <w:rsid w:val="001437F0"/>
    <w:rsid w:val="00154513"/>
    <w:rsid w:val="00157DAB"/>
    <w:rsid w:val="001762B3"/>
    <w:rsid w:val="00180F5C"/>
    <w:rsid w:val="001B7A70"/>
    <w:rsid w:val="001C2CA3"/>
    <w:rsid w:val="001D6235"/>
    <w:rsid w:val="002269A0"/>
    <w:rsid w:val="002517E5"/>
    <w:rsid w:val="002554D1"/>
    <w:rsid w:val="00264B3C"/>
    <w:rsid w:val="00271A94"/>
    <w:rsid w:val="002771A7"/>
    <w:rsid w:val="00282198"/>
    <w:rsid w:val="0029366C"/>
    <w:rsid w:val="00297376"/>
    <w:rsid w:val="002D4CDF"/>
    <w:rsid w:val="00303C40"/>
    <w:rsid w:val="00334BE4"/>
    <w:rsid w:val="00337973"/>
    <w:rsid w:val="00357858"/>
    <w:rsid w:val="00360A3C"/>
    <w:rsid w:val="00367C4A"/>
    <w:rsid w:val="00377959"/>
    <w:rsid w:val="00382AC0"/>
    <w:rsid w:val="0038346D"/>
    <w:rsid w:val="00387C3E"/>
    <w:rsid w:val="00395800"/>
    <w:rsid w:val="003C398B"/>
    <w:rsid w:val="003C3E8E"/>
    <w:rsid w:val="00404F54"/>
    <w:rsid w:val="00412E44"/>
    <w:rsid w:val="00414A1B"/>
    <w:rsid w:val="00427801"/>
    <w:rsid w:val="00427E2F"/>
    <w:rsid w:val="0043380E"/>
    <w:rsid w:val="00443095"/>
    <w:rsid w:val="004A584E"/>
    <w:rsid w:val="00500BB9"/>
    <w:rsid w:val="00505C64"/>
    <w:rsid w:val="00523153"/>
    <w:rsid w:val="00532365"/>
    <w:rsid w:val="00541E35"/>
    <w:rsid w:val="00551D5B"/>
    <w:rsid w:val="00554AF2"/>
    <w:rsid w:val="00561C5C"/>
    <w:rsid w:val="0056618E"/>
    <w:rsid w:val="005842E0"/>
    <w:rsid w:val="005C0D80"/>
    <w:rsid w:val="005C5516"/>
    <w:rsid w:val="00625C89"/>
    <w:rsid w:val="00661E0F"/>
    <w:rsid w:val="006971D6"/>
    <w:rsid w:val="006A0304"/>
    <w:rsid w:val="006A3CF9"/>
    <w:rsid w:val="006A7127"/>
    <w:rsid w:val="006D1146"/>
    <w:rsid w:val="006E6C7C"/>
    <w:rsid w:val="006F1D44"/>
    <w:rsid w:val="00720852"/>
    <w:rsid w:val="00735B6D"/>
    <w:rsid w:val="0075554F"/>
    <w:rsid w:val="00773131"/>
    <w:rsid w:val="00791962"/>
    <w:rsid w:val="0079499B"/>
    <w:rsid w:val="007F366C"/>
    <w:rsid w:val="0081153C"/>
    <w:rsid w:val="00815642"/>
    <w:rsid w:val="008167ED"/>
    <w:rsid w:val="00823FD1"/>
    <w:rsid w:val="00844D65"/>
    <w:rsid w:val="0086206A"/>
    <w:rsid w:val="00873336"/>
    <w:rsid w:val="008B1854"/>
    <w:rsid w:val="008B2DCA"/>
    <w:rsid w:val="008C1013"/>
    <w:rsid w:val="008C1718"/>
    <w:rsid w:val="008D2EFB"/>
    <w:rsid w:val="0090465F"/>
    <w:rsid w:val="00921BEE"/>
    <w:rsid w:val="00936092"/>
    <w:rsid w:val="00945573"/>
    <w:rsid w:val="00953264"/>
    <w:rsid w:val="00960A38"/>
    <w:rsid w:val="00981385"/>
    <w:rsid w:val="009D3E34"/>
    <w:rsid w:val="009E7878"/>
    <w:rsid w:val="009E7971"/>
    <w:rsid w:val="00A16DD3"/>
    <w:rsid w:val="00A35899"/>
    <w:rsid w:val="00A5547A"/>
    <w:rsid w:val="00A65B5B"/>
    <w:rsid w:val="00A70A12"/>
    <w:rsid w:val="00A72126"/>
    <w:rsid w:val="00A77E7F"/>
    <w:rsid w:val="00A82C68"/>
    <w:rsid w:val="00A84968"/>
    <w:rsid w:val="00AB70C4"/>
    <w:rsid w:val="00AD2376"/>
    <w:rsid w:val="00AF07C6"/>
    <w:rsid w:val="00AF21A4"/>
    <w:rsid w:val="00B030C6"/>
    <w:rsid w:val="00B108D3"/>
    <w:rsid w:val="00B31A38"/>
    <w:rsid w:val="00B6405F"/>
    <w:rsid w:val="00B76791"/>
    <w:rsid w:val="00B90811"/>
    <w:rsid w:val="00B92D89"/>
    <w:rsid w:val="00B96AB4"/>
    <w:rsid w:val="00BA3531"/>
    <w:rsid w:val="00BD061B"/>
    <w:rsid w:val="00BD18CE"/>
    <w:rsid w:val="00BE2F61"/>
    <w:rsid w:val="00BF28F9"/>
    <w:rsid w:val="00BF7CDE"/>
    <w:rsid w:val="00C00F82"/>
    <w:rsid w:val="00C06D88"/>
    <w:rsid w:val="00C14140"/>
    <w:rsid w:val="00C162E4"/>
    <w:rsid w:val="00C21C30"/>
    <w:rsid w:val="00C22CF0"/>
    <w:rsid w:val="00C425EE"/>
    <w:rsid w:val="00C9332A"/>
    <w:rsid w:val="00CB3BAE"/>
    <w:rsid w:val="00CC4833"/>
    <w:rsid w:val="00CD0C0C"/>
    <w:rsid w:val="00CD34FB"/>
    <w:rsid w:val="00CD4376"/>
    <w:rsid w:val="00CE7171"/>
    <w:rsid w:val="00D97D22"/>
    <w:rsid w:val="00DB5D17"/>
    <w:rsid w:val="00DD3B18"/>
    <w:rsid w:val="00DE5292"/>
    <w:rsid w:val="00DE636C"/>
    <w:rsid w:val="00E059A0"/>
    <w:rsid w:val="00E214F7"/>
    <w:rsid w:val="00E3757C"/>
    <w:rsid w:val="00E432C1"/>
    <w:rsid w:val="00E83E1B"/>
    <w:rsid w:val="00EA10F2"/>
    <w:rsid w:val="00EB053E"/>
    <w:rsid w:val="00EB65E1"/>
    <w:rsid w:val="00EC2F39"/>
    <w:rsid w:val="00ED31EA"/>
    <w:rsid w:val="00EE0B8D"/>
    <w:rsid w:val="00EF3C2C"/>
    <w:rsid w:val="00F3276F"/>
    <w:rsid w:val="00F35E11"/>
    <w:rsid w:val="00F361E3"/>
    <w:rsid w:val="00F3642E"/>
    <w:rsid w:val="00F40AE8"/>
    <w:rsid w:val="00F605E8"/>
    <w:rsid w:val="00F716E2"/>
    <w:rsid w:val="00FE3766"/>
    <w:rsid w:val="00FE6924"/>
    <w:rsid w:val="00FF2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EB053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B053E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EB053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B053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3</Pages>
  <Words>424</Words>
  <Characters>2418</Characters>
  <Application>Microsoft Office Word</Application>
  <DocSecurity>0</DocSecurity>
  <Lines>20</Lines>
  <Paragraphs>5</Paragraphs>
  <ScaleCrop>false</ScaleCrop>
  <Company>Lenovo</Company>
  <LinksUpToDate>false</LinksUpToDate>
  <CharactersWithSpaces>2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74</cp:revision>
  <cp:lastPrinted>2017-01-22T18:39:00Z</cp:lastPrinted>
  <dcterms:created xsi:type="dcterms:W3CDTF">2017-01-15T02:06:00Z</dcterms:created>
  <dcterms:modified xsi:type="dcterms:W3CDTF">2017-02-03T21:08:00Z</dcterms:modified>
</cp:coreProperties>
</file>